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1528" w:rsidRPr="004C292C" w:rsidRDefault="00111528" w:rsidP="00F07028">
      <w:pPr>
        <w:pStyle w:val="Header"/>
        <w:tabs>
          <w:tab w:val="left" w:pos="9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C292C">
        <w:rPr>
          <w:rFonts w:ascii="Times New Roman" w:hAnsi="Times New Roman" w:cs="Times New Roman"/>
          <w:b/>
          <w:sz w:val="24"/>
          <w:szCs w:val="24"/>
        </w:rPr>
        <w:t>2016 Mathematics Standards of Learning</w:t>
      </w:r>
    </w:p>
    <w:p w:rsidR="00111528" w:rsidRPr="004C292C" w:rsidRDefault="00111528" w:rsidP="00F07028">
      <w:pPr>
        <w:pStyle w:val="Header"/>
        <w:tabs>
          <w:tab w:val="left" w:pos="9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C292C">
        <w:rPr>
          <w:rFonts w:ascii="Times New Roman" w:hAnsi="Times New Roman" w:cs="Times New Roman"/>
          <w:b/>
          <w:sz w:val="24"/>
          <w:szCs w:val="24"/>
        </w:rPr>
        <w:t>Algebra Readiness Formative Assessment</w:t>
      </w:r>
    </w:p>
    <w:p w:rsidR="00111528" w:rsidRPr="004C292C" w:rsidRDefault="00ED3601" w:rsidP="00F07028">
      <w:pPr>
        <w:pStyle w:val="Heading1"/>
        <w:tabs>
          <w:tab w:val="left" w:pos="90"/>
        </w:tabs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4C292C">
        <w:rPr>
          <w:rFonts w:ascii="Times New Roman" w:hAnsi="Times New Roman" w:cs="Times New Roman"/>
          <w:b/>
          <w:color w:val="auto"/>
          <w:sz w:val="24"/>
          <w:szCs w:val="24"/>
        </w:rPr>
        <w:t>5.6b</w:t>
      </w:r>
    </w:p>
    <w:p w:rsidR="006B1B3B" w:rsidRPr="004C292C" w:rsidRDefault="006B1B3B" w:rsidP="00F07028">
      <w:pPr>
        <w:tabs>
          <w:tab w:val="left" w:pos="90"/>
        </w:tabs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4C292C" w:rsidRPr="00900DB9" w:rsidRDefault="00900DB9" w:rsidP="00900DB9">
      <w:pPr>
        <w:pStyle w:val="ListParagraph"/>
        <w:numPr>
          <w:ilvl w:val="0"/>
          <w:numId w:val="8"/>
        </w:numPr>
        <w:tabs>
          <w:tab w:val="left" w:pos="90"/>
        </w:tabs>
        <w:ind w:left="90" w:hanging="45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Matthew runs </w:t>
      </w:r>
      <w:r w:rsidRPr="00900DB9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8" o:title=""/>
          </v:shape>
          <o:OLEObject Type="Embed" ProgID="Equation.DSMT4" ShapeID="_x0000_i1025" DrawAspect="Content" ObjectID="_1600594348" r:id="rId9"/>
        </w:objec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mile </w:t>
      </w:r>
      <w:r w:rsidR="005C6AE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uring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warm up before soccer practice.  If he runs for </w:t>
      </w:r>
      <w:r w:rsidR="00A8101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8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days, how many miles will he run</w:t>
      </w:r>
      <w:r w:rsidR="005C6AE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during warm up?</w:t>
      </w:r>
    </w:p>
    <w:p w:rsidR="001C14DD" w:rsidRPr="004C292C" w:rsidRDefault="001C14DD" w:rsidP="0082266F">
      <w:pPr>
        <w:tabs>
          <w:tab w:val="left" w:pos="90"/>
        </w:tabs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1C14DD" w:rsidRPr="004C292C" w:rsidRDefault="00D730FA" w:rsidP="00D730FA">
      <w:pPr>
        <w:pStyle w:val="ListParagraph"/>
        <w:numPr>
          <w:ilvl w:val="0"/>
          <w:numId w:val="8"/>
        </w:numPr>
        <w:tabs>
          <w:tab w:val="left" w:pos="90"/>
        </w:tabs>
        <w:ind w:left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C292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Will</w:t>
      </w:r>
      <w:r w:rsidR="004C292C" w:rsidRPr="004C292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am</w:t>
      </w:r>
      <w:r w:rsidRPr="004C292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scored 4 goals, this soccer season.  Which of the following </w:t>
      </w:r>
      <w:r w:rsidR="00900DB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ould represent</w:t>
      </w:r>
      <w:r w:rsidRPr="004C292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the fraction of games that he scored goals in?</w:t>
      </w:r>
    </w:p>
    <w:tbl>
      <w:tblPr>
        <w:tblStyle w:val="TableGrid"/>
        <w:tblW w:w="0" w:type="auto"/>
        <w:tblLook w:val="04A0" w:firstRow="1" w:lastRow="0" w:firstColumn="1" w:lastColumn="0" w:noHBand="0" w:noVBand="1"/>
        <w:tblCaption w:val="Fraction of Games "/>
        <w:tblDescription w:val="This table gives the choices for the question."/>
      </w:tblPr>
      <w:tblGrid>
        <w:gridCol w:w="4788"/>
        <w:gridCol w:w="4788"/>
      </w:tblGrid>
      <w:tr w:rsidR="004C292C" w:rsidRPr="004C292C" w:rsidTr="00075A67">
        <w:trPr>
          <w:trHeight w:val="629"/>
          <w:tblHeader/>
        </w:trPr>
        <w:tc>
          <w:tcPr>
            <w:tcW w:w="4788" w:type="dxa"/>
            <w:vAlign w:val="center"/>
          </w:tcPr>
          <w:p w:rsidR="004C292C" w:rsidRPr="004C292C" w:rsidRDefault="004C292C" w:rsidP="004C292C">
            <w:pPr>
              <w:tabs>
                <w:tab w:val="left" w:pos="90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C292C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220" w:dyaOrig="620">
                <v:shape id="_x0000_i1026" type="#_x0000_t75" style="width:11.25pt;height:31.5pt" o:ole="">
                  <v:imagedata r:id="rId10" o:title=""/>
                </v:shape>
                <o:OLEObject Type="Embed" ProgID="Equation.DSMT4" ShapeID="_x0000_i1026" DrawAspect="Content" ObjectID="_1600594349" r:id="rId11"/>
              </w:object>
            </w:r>
            <w:r w:rsidRPr="004C292C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of 12 games</w:t>
            </w:r>
          </w:p>
        </w:tc>
        <w:tc>
          <w:tcPr>
            <w:tcW w:w="4788" w:type="dxa"/>
            <w:vAlign w:val="center"/>
          </w:tcPr>
          <w:p w:rsidR="004C292C" w:rsidRPr="004C292C" w:rsidRDefault="00900DB9" w:rsidP="004C292C">
            <w:pPr>
              <w:tabs>
                <w:tab w:val="left" w:pos="90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C292C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240" w:dyaOrig="620">
                <v:shape id="_x0000_i1027" type="#_x0000_t75" style="width:12pt;height:31.5pt" o:ole="">
                  <v:imagedata r:id="rId12" o:title=""/>
                </v:shape>
                <o:OLEObject Type="Embed" ProgID="Equation.DSMT4" ShapeID="_x0000_i1027" DrawAspect="Content" ObjectID="_1600594350" r:id="rId13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f 10</w:t>
            </w:r>
            <w:r w:rsidR="004C292C" w:rsidRPr="004C292C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games</w:t>
            </w:r>
          </w:p>
        </w:tc>
      </w:tr>
      <w:tr w:rsidR="004C292C" w:rsidRPr="004C292C" w:rsidTr="004C292C">
        <w:trPr>
          <w:trHeight w:val="629"/>
        </w:trPr>
        <w:tc>
          <w:tcPr>
            <w:tcW w:w="4788" w:type="dxa"/>
            <w:vAlign w:val="center"/>
          </w:tcPr>
          <w:p w:rsidR="004C292C" w:rsidRPr="004C292C" w:rsidRDefault="004C292C" w:rsidP="004C292C">
            <w:pPr>
              <w:tabs>
                <w:tab w:val="left" w:pos="90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C292C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240" w:dyaOrig="620">
                <v:shape id="_x0000_i1028" type="#_x0000_t75" style="width:12pt;height:31.5pt" o:ole="">
                  <v:imagedata r:id="rId14" o:title=""/>
                </v:shape>
                <o:OLEObject Type="Embed" ProgID="Equation.DSMT4" ShapeID="_x0000_i1028" DrawAspect="Content" ObjectID="_1600594351" r:id="rId15"/>
              </w:object>
            </w:r>
            <w:r w:rsidRPr="004C292C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f 8 games</w:t>
            </w:r>
          </w:p>
        </w:tc>
        <w:tc>
          <w:tcPr>
            <w:tcW w:w="4788" w:type="dxa"/>
            <w:vAlign w:val="center"/>
          </w:tcPr>
          <w:p w:rsidR="004C292C" w:rsidRPr="004C292C" w:rsidRDefault="004C292C" w:rsidP="004C292C">
            <w:pPr>
              <w:tabs>
                <w:tab w:val="left" w:pos="90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C292C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240" w:dyaOrig="620">
                <v:shape id="_x0000_i1029" type="#_x0000_t75" style="width:12pt;height:31.5pt" o:ole="">
                  <v:imagedata r:id="rId16" o:title=""/>
                </v:shape>
                <o:OLEObject Type="Embed" ProgID="Equation.DSMT4" ShapeID="_x0000_i1029" DrawAspect="Content" ObjectID="_1600594352" r:id="rId17"/>
              </w:object>
            </w:r>
            <w:r w:rsidRPr="004C292C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f 6 games</w:t>
            </w:r>
          </w:p>
        </w:tc>
      </w:tr>
    </w:tbl>
    <w:p w:rsidR="004C292C" w:rsidRPr="004C292C" w:rsidRDefault="004C292C" w:rsidP="009A0122">
      <w:pPr>
        <w:pStyle w:val="ListParagraph"/>
        <w:tabs>
          <w:tab w:val="left" w:pos="90"/>
        </w:tabs>
        <w:ind w:left="0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5C6AE0" w:rsidRPr="004C292C" w:rsidRDefault="005C6AE0" w:rsidP="005C6AE0">
      <w:pPr>
        <w:pStyle w:val="ListParagraph"/>
        <w:numPr>
          <w:ilvl w:val="0"/>
          <w:numId w:val="8"/>
        </w:numPr>
        <w:tabs>
          <w:tab w:val="left" w:pos="90"/>
        </w:tabs>
        <w:spacing w:line="360" w:lineRule="auto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C292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Wayne had 8 donuts.  </w:t>
      </w:r>
    </w:p>
    <w:p w:rsidR="005C6AE0" w:rsidRPr="004C292C" w:rsidRDefault="005C6AE0" w:rsidP="005C6AE0">
      <w:pPr>
        <w:pStyle w:val="ListParagraph"/>
        <w:tabs>
          <w:tab w:val="left" w:pos="90"/>
        </w:tabs>
        <w:spacing w:line="360" w:lineRule="auto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C292C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48AFE185" wp14:editId="1E6B78F2">
            <wp:extent cx="1391478" cy="1391478"/>
            <wp:effectExtent l="0" t="0" r="0" b="0"/>
            <wp:docPr id="1" name="Picture 1" descr="Related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Related imag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384" cy="1391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292C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1C0B9649" wp14:editId="0391351B">
            <wp:extent cx="1391478" cy="1391478"/>
            <wp:effectExtent l="0" t="0" r="0" b="0"/>
            <wp:docPr id="2" name="Picture 2" descr="Related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Related imag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384" cy="1391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292C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74AF0454" wp14:editId="7945FB34">
            <wp:extent cx="1391478" cy="1391478"/>
            <wp:effectExtent l="0" t="0" r="0" b="0"/>
            <wp:docPr id="3" name="Picture 3" descr="Related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Related imag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384" cy="1391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292C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0CC3014A" wp14:editId="3015300D">
            <wp:extent cx="1391478" cy="1391478"/>
            <wp:effectExtent l="0" t="0" r="0" b="0"/>
            <wp:docPr id="4" name="Picture 4" descr="Related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Related imag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384" cy="1391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292C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37E13718" wp14:editId="560B5B6D">
            <wp:extent cx="1391478" cy="1391478"/>
            <wp:effectExtent l="0" t="0" r="0" b="0"/>
            <wp:docPr id="13" name="Picture 13" descr="Related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Related imag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384" cy="1391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292C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0CBF37EC" wp14:editId="1ED10B9D">
            <wp:extent cx="1391478" cy="1391478"/>
            <wp:effectExtent l="0" t="0" r="0" b="0"/>
            <wp:docPr id="14" name="Picture 14" descr="Related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Related imag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384" cy="1391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292C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54B74653" wp14:editId="1611B226">
            <wp:extent cx="1391478" cy="1391478"/>
            <wp:effectExtent l="0" t="0" r="0" b="0"/>
            <wp:docPr id="15" name="Picture 15" descr="Related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Related imag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384" cy="1391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292C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3FEC2708" wp14:editId="61A245D4">
            <wp:extent cx="1391478" cy="1391478"/>
            <wp:effectExtent l="0" t="0" r="0" b="0"/>
            <wp:docPr id="16" name="Picture 16" descr="Related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Related imag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384" cy="1391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6AE0" w:rsidRDefault="005C6AE0" w:rsidP="005C6AE0">
      <w:pPr>
        <w:pStyle w:val="ListParagraph"/>
        <w:tabs>
          <w:tab w:val="left" w:pos="90"/>
        </w:tabs>
        <w:spacing w:line="360" w:lineRule="auto"/>
        <w:ind w:left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C292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He ate </w:t>
      </w:r>
      <w:r w:rsidRPr="004C292C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240" w:dyaOrig="620">
          <v:shape id="_x0000_i1030" type="#_x0000_t75" style="width:12pt;height:31.5pt" o:ole="">
            <v:imagedata r:id="rId19" o:title=""/>
          </v:shape>
          <o:OLEObject Type="Embed" ProgID="Equation.DSMT4" ShapeID="_x0000_i1030" DrawAspect="Content" ObjectID="_1600594353" r:id="rId20"/>
        </w:object>
      </w:r>
      <w:r w:rsidRPr="004C292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of the donuts for breakfast for dessert.  How many donuts did he eat?</w:t>
      </w:r>
    </w:p>
    <w:p w:rsidR="00A81015" w:rsidRDefault="00A81015" w:rsidP="005C6AE0">
      <w:pPr>
        <w:pStyle w:val="ListParagraph"/>
        <w:tabs>
          <w:tab w:val="left" w:pos="90"/>
        </w:tabs>
        <w:spacing w:line="360" w:lineRule="auto"/>
        <w:ind w:left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A81015" w:rsidRPr="004C292C" w:rsidRDefault="00A81015" w:rsidP="005C6AE0">
      <w:pPr>
        <w:pStyle w:val="ListParagraph"/>
        <w:tabs>
          <w:tab w:val="left" w:pos="90"/>
        </w:tabs>
        <w:spacing w:line="360" w:lineRule="auto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2216C6" w:rsidRPr="004C292C" w:rsidRDefault="00ED3601" w:rsidP="002216C6">
      <w:pPr>
        <w:pStyle w:val="ListParagraph"/>
        <w:numPr>
          <w:ilvl w:val="0"/>
          <w:numId w:val="8"/>
        </w:numPr>
        <w:tabs>
          <w:tab w:val="left" w:pos="90"/>
        </w:tabs>
        <w:ind w:left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C292C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Dana baked 12 cupcakes and sprinkled </w:t>
      </w:r>
      <w:r w:rsidR="00932FF1" w:rsidRPr="004C292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icing on </w:t>
      </w:r>
      <w:r w:rsidR="002216C6" w:rsidRPr="004C292C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240" w:dyaOrig="620">
          <v:shape id="_x0000_i1031" type="#_x0000_t75" style="width:12pt;height:31.5pt" o:ole="">
            <v:imagedata r:id="rId21" o:title=""/>
          </v:shape>
          <o:OLEObject Type="Embed" ProgID="Equation.DSMT4" ShapeID="_x0000_i1031" DrawAspect="Content" ObjectID="_1600594354" r:id="rId22"/>
        </w:object>
      </w:r>
      <w:r w:rsidR="002216C6" w:rsidRPr="004C292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of them.  Which model correctly shows the number of cupcakes with icing?</w:t>
      </w:r>
    </w:p>
    <w:p w:rsidR="00DD27CC" w:rsidRPr="004C292C" w:rsidRDefault="00DD27CC" w:rsidP="00DD27CC">
      <w:pPr>
        <w:tabs>
          <w:tab w:val="left" w:pos="90"/>
        </w:tabs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2216C6" w:rsidRPr="004C292C" w:rsidRDefault="002216C6" w:rsidP="002216C6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C292C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4928" behindDoc="0" locked="0" layoutInCell="1" allowOverlap="1" wp14:anchorId="757F4916" wp14:editId="2F23B685">
                <wp:simplePos x="0" y="0"/>
                <wp:positionH relativeFrom="column">
                  <wp:posOffset>349885</wp:posOffset>
                </wp:positionH>
                <wp:positionV relativeFrom="paragraph">
                  <wp:posOffset>248920</wp:posOffset>
                </wp:positionV>
                <wp:extent cx="1828800" cy="794385"/>
                <wp:effectExtent l="0" t="0" r="19050" b="24765"/>
                <wp:wrapNone/>
                <wp:docPr id="29" name="Group 29" descr="This picture shows two rows of 4 cupcakes.  Each row is circled." title="Cupcakes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8800" cy="794385"/>
                          <a:chOff x="0" y="0"/>
                          <a:chExt cx="1828800" cy="794661"/>
                        </a:xfrm>
                      </wpg:grpSpPr>
                      <wps:wsp>
                        <wps:cNvPr id="27" name="Oval 27"/>
                        <wps:cNvSpPr/>
                        <wps:spPr>
                          <a:xfrm>
                            <a:off x="0" y="0"/>
                            <a:ext cx="1828800" cy="397096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Oval 28"/>
                        <wps:cNvSpPr/>
                        <wps:spPr>
                          <a:xfrm>
                            <a:off x="0" y="397565"/>
                            <a:ext cx="1828800" cy="397096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3D2311D" id="Group 29" o:spid="_x0000_s1026" alt="Title: Cupcakes - Description: This picture shows two rows of 4 cupcakes.  Each row is circled." style="position:absolute;margin-left:27.55pt;margin-top:19.6pt;width:2in;height:62.55pt;z-index:251644928" coordsize="18288,79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">
                <v:oval id="Oval 27" o:spid="_x0000_s1027" style="position:absolute;width:18288;height:39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" filled="f" strokecolor="black [3200]" strokeweight="2pt"/>
                <v:oval id="Oval 28" o:spid="_x0000_s1028" style="position:absolute;top:3975;width:18288;height:39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" filled="f" strokecolor="black [3200]" strokeweight="2pt"/>
              </v:group>
            </w:pict>
          </mc:Fallback>
        </mc:AlternateContent>
      </w:r>
    </w:p>
    <w:p w:rsidR="002216C6" w:rsidRPr="004C292C" w:rsidRDefault="002216C6" w:rsidP="002216C6">
      <w:pPr>
        <w:pStyle w:val="ListParagraph"/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C292C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081DEAF4" wp14:editId="7ECB55EC">
            <wp:extent cx="1304925" cy="1219200"/>
            <wp:effectExtent l="0" t="0" r="9525" b="0"/>
            <wp:docPr id="30" name="Picture 30" descr="There are a total of 12 cupcakes." title="Cupcake Tot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16C6" w:rsidRPr="004C292C" w:rsidRDefault="002216C6" w:rsidP="002216C6">
      <w:pPr>
        <w:pStyle w:val="ListParagraph"/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2216C6" w:rsidRPr="004C292C" w:rsidRDefault="002216C6" w:rsidP="009A0122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2216C6" w:rsidRPr="004C292C" w:rsidRDefault="00D730FA" w:rsidP="002216C6">
      <w:pPr>
        <w:pStyle w:val="ListParagraph"/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C292C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9AC4348" wp14:editId="409E076F">
                <wp:simplePos x="0" y="0"/>
                <wp:positionH relativeFrom="column">
                  <wp:posOffset>351155</wp:posOffset>
                </wp:positionH>
                <wp:positionV relativeFrom="paragraph">
                  <wp:posOffset>-635</wp:posOffset>
                </wp:positionV>
                <wp:extent cx="1828800" cy="396875"/>
                <wp:effectExtent l="0" t="0" r="19050" b="22225"/>
                <wp:wrapNone/>
                <wp:docPr id="37" name="Oval 37" descr="This shows one row of 4 cupcakes circled." title="Cupcakes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39687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84B81DF" id="Oval 37" o:spid="_x0000_s1026" alt="Title: Cupcakes - Description: This shows one row of 4 cupcakes circled." style="position:absolute;margin-left:27.65pt;margin-top:-.05pt;width:2in;height:31.2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" filled="f" strokecolor="black [3200]" strokeweight="2pt"/>
            </w:pict>
          </mc:Fallback>
        </mc:AlternateContent>
      </w:r>
      <w:r w:rsidRPr="004C292C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099004D8" wp14:editId="75168BF0">
            <wp:extent cx="1304925" cy="1219200"/>
            <wp:effectExtent l="0" t="0" r="9525" b="0"/>
            <wp:docPr id="35" name="Picture 35" descr="There are a total of 12 cupcakes." title="Cupcake Tot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16C6" w:rsidRPr="004C292C" w:rsidRDefault="002216C6" w:rsidP="009A0122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2216C6" w:rsidRPr="004C292C" w:rsidRDefault="00D730FA" w:rsidP="002216C6">
      <w:pPr>
        <w:pStyle w:val="ListParagrap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C292C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7D035C3D" wp14:editId="04F67923">
                <wp:simplePos x="0" y="0"/>
                <wp:positionH relativeFrom="column">
                  <wp:posOffset>57150</wp:posOffset>
                </wp:positionH>
                <wp:positionV relativeFrom="paragraph">
                  <wp:posOffset>207010</wp:posOffset>
                </wp:positionV>
                <wp:extent cx="1534160" cy="687070"/>
                <wp:effectExtent l="4445" t="0" r="13335" b="13335"/>
                <wp:wrapNone/>
                <wp:docPr id="32" name="Group 32" descr="This shows two columns of 3 cupcakes circled." title="Cupcakes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>
                          <a:off x="0" y="0"/>
                          <a:ext cx="1534160" cy="687070"/>
                          <a:chOff x="0" y="0"/>
                          <a:chExt cx="1828800" cy="794661"/>
                        </a:xfrm>
                      </wpg:grpSpPr>
                      <wps:wsp>
                        <wps:cNvPr id="33" name="Oval 33"/>
                        <wps:cNvSpPr/>
                        <wps:spPr>
                          <a:xfrm>
                            <a:off x="0" y="0"/>
                            <a:ext cx="1828800" cy="397096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Oval 34"/>
                        <wps:cNvSpPr/>
                        <wps:spPr>
                          <a:xfrm>
                            <a:off x="0" y="397565"/>
                            <a:ext cx="1828800" cy="397096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2FE46B5" id="Group 32" o:spid="_x0000_s1026" alt="Title: Cupcakes - Description: This shows two columns of 3 cupcakes circled." style="position:absolute;margin-left:4.5pt;margin-top:16.3pt;width:120.8pt;height:54.1pt;rotation:90;z-index:251657216;mso-width-relative:margin;mso-height-relative:margin" coordsize="18288,79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">
                <v:oval id="Oval 33" o:spid="_x0000_s1027" style="position:absolute;width:18288;height:39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" filled="f" strokecolor="black [3200]" strokeweight="2pt"/>
                <v:oval id="Oval 34" o:spid="_x0000_s1028" style="position:absolute;top:3975;width:18288;height:39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" filled="f" strokecolor="black [3200]" strokeweight="2pt"/>
              </v:group>
            </w:pict>
          </mc:Fallback>
        </mc:AlternateContent>
      </w:r>
      <w:r w:rsidRPr="004C292C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7E91F99F" wp14:editId="412234A9">
            <wp:extent cx="1304925" cy="1219200"/>
            <wp:effectExtent l="0" t="0" r="9525" b="0"/>
            <wp:docPr id="31" name="Picture 31" descr="This shows a total of 12 cupcakes." title="Cupcake Tot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16C6" w:rsidRPr="004C292C" w:rsidRDefault="002216C6" w:rsidP="002216C6">
      <w:pPr>
        <w:pStyle w:val="ListParagraph"/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2216C6" w:rsidRPr="004C292C" w:rsidRDefault="002216C6" w:rsidP="009A0122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5B0317" w:rsidRPr="004C292C" w:rsidRDefault="00D730FA" w:rsidP="002216C6">
      <w:pPr>
        <w:tabs>
          <w:tab w:val="left" w:pos="90"/>
        </w:tabs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C292C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84B0073" wp14:editId="505D1970">
                <wp:simplePos x="0" y="0"/>
                <wp:positionH relativeFrom="column">
                  <wp:posOffset>-113030</wp:posOffset>
                </wp:positionH>
                <wp:positionV relativeFrom="paragraph">
                  <wp:posOffset>398780</wp:posOffset>
                </wp:positionV>
                <wp:extent cx="1534160" cy="342900"/>
                <wp:effectExtent l="5080" t="0" r="13970" b="13970"/>
                <wp:wrapNone/>
                <wp:docPr id="38" name="Oval 38" descr="This shows one column of 3 cupcakes circled." title="Cupcakes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534160" cy="34290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CE231B5" id="Oval 38" o:spid="_x0000_s1026" alt="Title: Cupcakes - Description: This shows one column of 3 cupcakes circled." style="position:absolute;margin-left:-8.9pt;margin-top:31.4pt;width:120.8pt;height:27pt;rotation:90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" filled="f" strokecolor="black [3200]" strokeweight="2pt"/>
            </w:pict>
          </mc:Fallback>
        </mc:AlternateContent>
      </w:r>
      <w:r w:rsidRPr="004C292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C292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C292C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1EA5B97A" wp14:editId="56C9445A">
            <wp:extent cx="1304925" cy="1219200"/>
            <wp:effectExtent l="0" t="0" r="9525" b="0"/>
            <wp:docPr id="36" name="Picture 36" descr="This shows a total of 12 cupcakes." title="Cupcake Tot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B0317" w:rsidRPr="004C292C" w:rsidSect="004B6B1E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32708" w:rsidRDefault="00832708" w:rsidP="00832708">
      <w:pPr>
        <w:spacing w:after="0" w:line="240" w:lineRule="auto"/>
      </w:pPr>
      <w:r>
        <w:separator/>
      </w:r>
    </w:p>
  </w:endnote>
  <w:endnote w:type="continuationSeparator" w:id="0">
    <w:p w:rsidR="00832708" w:rsidRDefault="00832708" w:rsidP="008327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6B1E" w:rsidRDefault="004B6B1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6B1E" w:rsidRPr="004B6B1E" w:rsidRDefault="004B6B1E" w:rsidP="004B6B1E">
    <w:pPr>
      <w:pStyle w:val="Footer"/>
      <w:jc w:val="center"/>
    </w:pPr>
    <w:r>
      <w:t>Virginia Department of Education 2018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6B1E" w:rsidRDefault="004B6B1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32708" w:rsidRDefault="00832708" w:rsidP="00832708">
      <w:pPr>
        <w:spacing w:after="0" w:line="240" w:lineRule="auto"/>
      </w:pPr>
      <w:r>
        <w:separator/>
      </w:r>
    </w:p>
  </w:footnote>
  <w:footnote w:type="continuationSeparator" w:id="0">
    <w:p w:rsidR="00832708" w:rsidRDefault="00832708" w:rsidP="0083270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6B1E" w:rsidRDefault="004B6B1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6B1E" w:rsidRDefault="004B6B1E" w:rsidP="004B6B1E">
    <w:pPr>
      <w:pStyle w:val="Header"/>
      <w:tabs>
        <w:tab w:val="clear" w:pos="4680"/>
        <w:tab w:val="clear" w:pos="9360"/>
        <w:tab w:val="left" w:pos="3450"/>
      </w:tabs>
      <w:jc w:val="center"/>
    </w:pPr>
    <w:bookmarkStart w:id="0" w:name="_GoBack"/>
    <w:bookmarkEnd w:id="0"/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6B1E" w:rsidRPr="004C292C" w:rsidRDefault="004B6B1E" w:rsidP="004B6B1E">
    <w:pPr>
      <w:pStyle w:val="Header"/>
      <w:tabs>
        <w:tab w:val="left" w:pos="90"/>
      </w:tabs>
      <w:jc w:val="center"/>
      <w:rPr>
        <w:rFonts w:ascii="Times New Roman" w:hAnsi="Times New Roman" w:cs="Times New Roman"/>
        <w:b/>
        <w:sz w:val="24"/>
        <w:szCs w:val="24"/>
      </w:rPr>
    </w:pPr>
    <w:r w:rsidRPr="004C292C">
      <w:rPr>
        <w:rFonts w:ascii="Times New Roman" w:hAnsi="Times New Roman" w:cs="Times New Roman"/>
        <w:b/>
        <w:sz w:val="24"/>
        <w:szCs w:val="24"/>
      </w:rPr>
      <w:t>2016 Mathematics Standards of Learning</w:t>
    </w:r>
  </w:p>
  <w:p w:rsidR="004B6B1E" w:rsidRPr="004C292C" w:rsidRDefault="004B6B1E" w:rsidP="004B6B1E">
    <w:pPr>
      <w:pStyle w:val="Header"/>
      <w:tabs>
        <w:tab w:val="left" w:pos="90"/>
      </w:tabs>
      <w:jc w:val="center"/>
      <w:rPr>
        <w:rFonts w:ascii="Times New Roman" w:hAnsi="Times New Roman" w:cs="Times New Roman"/>
        <w:b/>
        <w:sz w:val="24"/>
        <w:szCs w:val="24"/>
      </w:rPr>
    </w:pPr>
    <w:r w:rsidRPr="004C292C">
      <w:rPr>
        <w:rFonts w:ascii="Times New Roman" w:hAnsi="Times New Roman" w:cs="Times New Roman"/>
        <w:b/>
        <w:sz w:val="24"/>
        <w:szCs w:val="24"/>
      </w:rPr>
      <w:t>Algebra Readiness Formative Assessment</w:t>
    </w:r>
  </w:p>
  <w:p w:rsidR="004B6B1E" w:rsidRDefault="004B6B1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C4918"/>
    <w:multiLevelType w:val="hybridMultilevel"/>
    <w:tmpl w:val="BCD028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9416D3"/>
    <w:multiLevelType w:val="hybridMultilevel"/>
    <w:tmpl w:val="B6DEF9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D82DA1"/>
    <w:multiLevelType w:val="hybridMultilevel"/>
    <w:tmpl w:val="ADAACFD4"/>
    <w:lvl w:ilvl="0" w:tplc="99EA54A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13422F80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5F0035"/>
    <w:multiLevelType w:val="multilevel"/>
    <w:tmpl w:val="8342147C"/>
    <w:lvl w:ilvl="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332D11CA"/>
    <w:multiLevelType w:val="hybridMultilevel"/>
    <w:tmpl w:val="3EA8151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3912314F"/>
    <w:multiLevelType w:val="hybridMultilevel"/>
    <w:tmpl w:val="5AFCEC60"/>
    <w:lvl w:ilvl="0" w:tplc="2F52AC4E">
      <w:start w:val="1"/>
      <w:numFmt w:val="decimal"/>
      <w:lvlText w:val="%1."/>
      <w:lvlJc w:val="left"/>
      <w:pPr>
        <w:ind w:left="1440" w:hanging="360"/>
      </w:pPr>
      <w:rPr>
        <w:rFonts w:hint="default"/>
        <w:b/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3E707FB6"/>
    <w:multiLevelType w:val="hybridMultilevel"/>
    <w:tmpl w:val="662055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2533E0F"/>
    <w:multiLevelType w:val="multilevel"/>
    <w:tmpl w:val="8342147C"/>
    <w:lvl w:ilvl="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 w15:restartNumberingAfterBreak="0">
    <w:nsid w:val="48A10B6A"/>
    <w:multiLevelType w:val="hybridMultilevel"/>
    <w:tmpl w:val="4A24D006"/>
    <w:lvl w:ilvl="0" w:tplc="13422F80">
      <w:start w:val="1"/>
      <w:numFmt w:val="upperLetter"/>
      <w:lvlText w:val="%1."/>
      <w:lvlJc w:val="left"/>
      <w:pPr>
        <w:ind w:left="144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CC444AA"/>
    <w:multiLevelType w:val="multilevel"/>
    <w:tmpl w:val="2A66F026"/>
    <w:lvl w:ilvl="0">
      <w:start w:val="2"/>
      <w:numFmt w:val="low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0" w15:restartNumberingAfterBreak="0">
    <w:nsid w:val="52BE129C"/>
    <w:multiLevelType w:val="hybridMultilevel"/>
    <w:tmpl w:val="DC36C3A0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6E17A28"/>
    <w:multiLevelType w:val="hybridMultilevel"/>
    <w:tmpl w:val="67EAF2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9905B7C"/>
    <w:multiLevelType w:val="hybridMultilevel"/>
    <w:tmpl w:val="511286C8"/>
    <w:lvl w:ilvl="0" w:tplc="F3E4384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13422F80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"/>
  </w:num>
  <w:num w:numId="3">
    <w:abstractNumId w:val="6"/>
  </w:num>
  <w:num w:numId="4">
    <w:abstractNumId w:val="0"/>
  </w:num>
  <w:num w:numId="5">
    <w:abstractNumId w:val="2"/>
  </w:num>
  <w:num w:numId="6">
    <w:abstractNumId w:val="4"/>
  </w:num>
  <w:num w:numId="7">
    <w:abstractNumId w:val="7"/>
  </w:num>
  <w:num w:numId="8">
    <w:abstractNumId w:val="5"/>
  </w:num>
  <w:num w:numId="9">
    <w:abstractNumId w:val="10"/>
  </w:num>
  <w:num w:numId="10">
    <w:abstractNumId w:val="8"/>
  </w:num>
  <w:num w:numId="11">
    <w:abstractNumId w:val="3"/>
  </w:num>
  <w:num w:numId="12">
    <w:abstractNumId w:val="9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1528"/>
    <w:rsid w:val="00075A67"/>
    <w:rsid w:val="000778B1"/>
    <w:rsid w:val="000E4E04"/>
    <w:rsid w:val="00111528"/>
    <w:rsid w:val="001257A6"/>
    <w:rsid w:val="001901C5"/>
    <w:rsid w:val="001920A7"/>
    <w:rsid w:val="001C14DD"/>
    <w:rsid w:val="001F672D"/>
    <w:rsid w:val="002216C6"/>
    <w:rsid w:val="00276D27"/>
    <w:rsid w:val="002F452A"/>
    <w:rsid w:val="00317733"/>
    <w:rsid w:val="003670A3"/>
    <w:rsid w:val="003C167C"/>
    <w:rsid w:val="00402580"/>
    <w:rsid w:val="0045107E"/>
    <w:rsid w:val="004511AD"/>
    <w:rsid w:val="00494C6C"/>
    <w:rsid w:val="004A5D23"/>
    <w:rsid w:val="004B6B1E"/>
    <w:rsid w:val="004C292C"/>
    <w:rsid w:val="004C5F33"/>
    <w:rsid w:val="004D142F"/>
    <w:rsid w:val="004E3E50"/>
    <w:rsid w:val="005233D8"/>
    <w:rsid w:val="0054209D"/>
    <w:rsid w:val="0059676F"/>
    <w:rsid w:val="005B0317"/>
    <w:rsid w:val="005C1E23"/>
    <w:rsid w:val="005C6AE0"/>
    <w:rsid w:val="005F1B38"/>
    <w:rsid w:val="00610641"/>
    <w:rsid w:val="00647444"/>
    <w:rsid w:val="006B1B3B"/>
    <w:rsid w:val="006E5CCC"/>
    <w:rsid w:val="007363AA"/>
    <w:rsid w:val="007A3D72"/>
    <w:rsid w:val="007A3EDA"/>
    <w:rsid w:val="007B3E5E"/>
    <w:rsid w:val="008055FC"/>
    <w:rsid w:val="0082266F"/>
    <w:rsid w:val="00832708"/>
    <w:rsid w:val="0085343B"/>
    <w:rsid w:val="0088599C"/>
    <w:rsid w:val="008D539B"/>
    <w:rsid w:val="00900DB9"/>
    <w:rsid w:val="009276A2"/>
    <w:rsid w:val="00932FF1"/>
    <w:rsid w:val="009707BE"/>
    <w:rsid w:val="009A0122"/>
    <w:rsid w:val="00A377EB"/>
    <w:rsid w:val="00A53A81"/>
    <w:rsid w:val="00A660DB"/>
    <w:rsid w:val="00A81015"/>
    <w:rsid w:val="00AE5CF0"/>
    <w:rsid w:val="00B83FD2"/>
    <w:rsid w:val="00BA7073"/>
    <w:rsid w:val="00C72B97"/>
    <w:rsid w:val="00C93B3C"/>
    <w:rsid w:val="00CA27BF"/>
    <w:rsid w:val="00CF7430"/>
    <w:rsid w:val="00D05DB2"/>
    <w:rsid w:val="00D15A19"/>
    <w:rsid w:val="00D333BB"/>
    <w:rsid w:val="00D730FA"/>
    <w:rsid w:val="00D74DD9"/>
    <w:rsid w:val="00D80812"/>
    <w:rsid w:val="00D8440C"/>
    <w:rsid w:val="00DB34B6"/>
    <w:rsid w:val="00DB466D"/>
    <w:rsid w:val="00DD27CC"/>
    <w:rsid w:val="00E309D4"/>
    <w:rsid w:val="00E56EFE"/>
    <w:rsid w:val="00EB0778"/>
    <w:rsid w:val="00ED3601"/>
    <w:rsid w:val="00F05699"/>
    <w:rsid w:val="00F07028"/>
    <w:rsid w:val="00F6061F"/>
    <w:rsid w:val="00F830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F2D1DD"/>
  <w15:docId w15:val="{709B3F06-CA9B-43FB-8F31-18E4804906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11528"/>
    <w:pPr>
      <w:keepNext/>
      <w:keepLines/>
      <w:spacing w:before="240" w:after="0" w:line="256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11528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11152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1528"/>
  </w:style>
  <w:style w:type="paragraph" w:styleId="ListParagraph">
    <w:name w:val="List Paragraph"/>
    <w:basedOn w:val="Normal"/>
    <w:uiPriority w:val="34"/>
    <w:qFormat/>
    <w:rsid w:val="005F1B3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F1B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1B3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920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8327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270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53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jpeg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png"/><Relationship Id="rId28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79B9E4-E4E5-4820-8DA2-B1200CCC5C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122</Words>
  <Characters>70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7</cp:revision>
  <dcterms:created xsi:type="dcterms:W3CDTF">2018-07-20T03:21:00Z</dcterms:created>
  <dcterms:modified xsi:type="dcterms:W3CDTF">2018-10-09T16:46:00Z</dcterms:modified>
</cp:coreProperties>
</file>